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7986" autoAdjust="0"/>
  </p:normalViewPr>
  <p:slideViewPr>
    <p:cSldViewPr>
      <p:cViewPr varScale="1">
        <p:scale>
          <a:sx n="75" d="100"/>
          <a:sy n="75" d="100"/>
        </p:scale>
        <p:origin x="1594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C8CEAA-D63B-4643-8E50-A33C27E47267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52093EB-DCB4-4F94-B228-9134EB012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1410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C8CEAA-D63B-4643-8E50-A33C27E47267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52093EB-DCB4-4F94-B228-9134EB012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4507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C8CEAA-D63B-4643-8E50-A33C27E47267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52093EB-DCB4-4F94-B228-9134EB012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6378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C8CEAA-D63B-4643-8E50-A33C27E47267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52093EB-DCB4-4F94-B228-9134EB012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356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C8CEAA-D63B-4643-8E50-A33C27E47267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52093EB-DCB4-4F94-B228-9134EB012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379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C8CEAA-D63B-4643-8E50-A33C27E47267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52093EB-DCB4-4F94-B228-9134EB012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941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C8CEAA-D63B-4643-8E50-A33C27E47267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52093EB-DCB4-4F94-B228-9134EB012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395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C8CEAA-D63B-4643-8E50-A33C27E47267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52093EB-DCB4-4F94-B228-9134EB012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1683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C8CEAA-D63B-4643-8E50-A33C27E47267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52093EB-DCB4-4F94-B228-9134EB012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6148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C8CEAA-D63B-4643-8E50-A33C27E47267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52093EB-DCB4-4F94-B228-9134EB012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0584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C8CEAA-D63B-4643-8E50-A33C27E47267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52093EB-DCB4-4F94-B228-9134EB012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682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5835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6.emf"/><Relationship Id="rId3" Type="http://schemas.openxmlformats.org/officeDocument/2006/relationships/hyperlink" Target="https://www.researchgate.net/profile/Ahmed-Jashari" TargetMode="External"/><Relationship Id="rId7" Type="http://schemas.openxmlformats.org/officeDocument/2006/relationships/hyperlink" Target="mailto:ahmed.Jashari@outlook.de" TargetMode="External"/><Relationship Id="rId12" Type="http://schemas.openxmlformats.org/officeDocument/2006/relationships/image" Target="../media/image5.emf"/><Relationship Id="rId2" Type="http://schemas.openxmlformats.org/officeDocument/2006/relationships/image" Target="../media/image1.png"/><Relationship Id="rId16" Type="http://schemas.openxmlformats.org/officeDocument/2006/relationships/image" Target="../media/image8.emf"/><Relationship Id="rId1" Type="http://schemas.openxmlformats.org/officeDocument/2006/relationships/slideLayout" Target="../slideLayouts/slideLayout1.xml"/><Relationship Id="rId6" Type="http://schemas.openxmlformats.org/officeDocument/2006/relationships/hyperlink" Target="mailto:ahmed.Jashari@gmail.com" TargetMode="External"/><Relationship Id="rId11" Type="http://schemas.openxmlformats.org/officeDocument/2006/relationships/oleObject" Target="../embeddings/oleObject1.bin"/><Relationship Id="rId5" Type="http://schemas.openxmlformats.org/officeDocument/2006/relationships/hyperlink" Target="mailto:ahmed.jashari@unite.edu.mk" TargetMode="External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4.jpeg"/><Relationship Id="rId4" Type="http://schemas.openxmlformats.org/officeDocument/2006/relationships/hyperlink" Target="https://scholar.google.com/citations?user=9m5jma8AAAAJ&amp;hl=en" TargetMode="External"/><Relationship Id="rId9" Type="http://schemas.openxmlformats.org/officeDocument/2006/relationships/image" Target="../media/image3.png"/><Relationship Id="rId1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76200"/>
            <a:ext cx="981372" cy="981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447800" y="1767343"/>
            <a:ext cx="23663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act person/Group leader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05036" y="1769077"/>
            <a:ext cx="22195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Prof. Dr.SC. Ahmed JASHARI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6200" y="2209800"/>
            <a:ext cx="1415772" cy="27699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ffiliation           </a:t>
            </a:r>
            <a:r>
              <a:rPr lang="en-US" sz="1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88441" y="2133600"/>
            <a:ext cx="58029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z="1200" dirty="0"/>
              <a:t>Group of Chemistry, Faculty </a:t>
            </a:r>
            <a:r>
              <a:rPr lang="en-US" dirty="0"/>
              <a:t>of Natural Sciences and Mathematics, </a:t>
            </a:r>
          </a:p>
          <a:p>
            <a:r>
              <a:rPr lang="en-US" sz="1200" dirty="0"/>
              <a:t>University of </a:t>
            </a:r>
            <a:r>
              <a:rPr lang="en-US" sz="1200" dirty="0" err="1"/>
              <a:t>Tetova</a:t>
            </a:r>
            <a:r>
              <a:rPr lang="en-US" sz="1200" dirty="0"/>
              <a:t>, North Macedoni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82634" y="4572000"/>
            <a:ext cx="7032566" cy="21310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Investigation of electrophilic and nucleophilic attacks on the coumarin core.</a:t>
            </a:r>
          </a:p>
          <a:p>
            <a:pPr marL="285750" indent="-285750" algn="just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esign and synthesis of novel small molecules with high anticancer activity, mainly based on coumarins and flavonoids.</a:t>
            </a:r>
          </a:p>
          <a:p>
            <a:pPr marL="285750" indent="-285750" algn="just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sz="1200" dirty="0">
                <a:latin typeface="Arial"/>
                <a:cs typeface="Arial"/>
              </a:rPr>
              <a:t>Synthesis of complex compounds using some coumarin derivatives as ligands</a:t>
            </a:r>
            <a:r>
              <a:rPr lang="de-DE" sz="1200" dirty="0">
                <a:latin typeface="Arial"/>
                <a:cs typeface="Arial"/>
              </a:rPr>
              <a:t>.</a:t>
            </a:r>
          </a:p>
          <a:p>
            <a:pPr marL="285750" indent="-285750" algn="just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de-DE" sz="1200" dirty="0">
                <a:latin typeface="Arial"/>
                <a:cs typeface="Arial"/>
              </a:rPr>
              <a:t>Design and synthesis of novel hybrid molecules with two and more pharmacophores. </a:t>
            </a:r>
          </a:p>
          <a:p>
            <a:pPr marL="285750" indent="-285750" algn="just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de-DE" sz="1200" dirty="0">
                <a:latin typeface="Arial"/>
                <a:cs typeface="Arial"/>
              </a:rPr>
              <a:t>Phenyl mymics and incorporation of Carboranyl cluster in coumarin and flavonoid derivatives</a:t>
            </a:r>
          </a:p>
          <a:p>
            <a:pPr marL="285750" indent="-285750" algn="just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de-DE" sz="1200" dirty="0">
                <a:latin typeface="Arial"/>
                <a:cs typeface="Arial"/>
              </a:rPr>
              <a:t>Investigation of novel carboranyl derivatives for utilization in BNCT</a:t>
            </a:r>
            <a:endParaRPr lang="en-US" sz="1200" dirty="0">
              <a:latin typeface="Arial"/>
              <a:cs typeface="Arial"/>
            </a:endParaRPr>
          </a:p>
          <a:p>
            <a:pPr marL="285750" indent="-285750" algn="just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Investigation of novel versatile catalysts for Baylis-Hillman and Stetter Reactions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581552" y="3837801"/>
            <a:ext cx="568339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s://www.researchgate.net/profile/Ahmed-Jashari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567172" y="3505200"/>
            <a:ext cx="498602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Arial"/>
                <a:cs typeface="Arial"/>
                <a:hlinkClick r:id="rId4"/>
              </a:rPr>
              <a:t>https://scholar.google.com/citations?user=9m5jma8AAAAJ&amp;hl=en</a:t>
            </a:r>
            <a:endParaRPr lang="en-US" sz="1200" dirty="0">
              <a:latin typeface="Arial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6200" y="3503641"/>
            <a:ext cx="1418978" cy="276999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Google Scholar  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6200" y="3841442"/>
            <a:ext cx="1431802" cy="27699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Research Gate   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6200" y="2514600"/>
            <a:ext cx="1418978" cy="27699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Mail address      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596396" y="2542401"/>
            <a:ext cx="30214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Ilinden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nn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1200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Tetova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North Macedonia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23313" y="4295001"/>
            <a:ext cx="1398140" cy="27699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Research lines  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6200" y="2849445"/>
            <a:ext cx="1418978" cy="27699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Email/website    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567172" y="2819400"/>
            <a:ext cx="612379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hlinkClick r:id="rId5"/>
              </a:rPr>
              <a:t>ahmed.jashari@unite.edu.mk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ahmed.Jashari@gmail.com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hlinkClick r:id="rId7"/>
              </a:rPr>
              <a:t>ahmed.Jashari@outlook.de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402278" y="1168527"/>
            <a:ext cx="59891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GN AND SYNTHEISIS OF SMALL MOLECULES WITH HIGH</a:t>
            </a:r>
          </a:p>
          <a:p>
            <a:r>
              <a:rPr lang="en-US" sz="1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HARMACOLOGICAL AND THERAPEUTIC POTENTIAL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544542" y="3048000"/>
            <a:ext cx="56855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Prof. Dr.sc. Ahmed Jashari; MSc.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Fatjon</a:t>
            </a:r>
            <a:r>
              <a:rPr lang="sq-AL" sz="1200" dirty="0">
                <a:latin typeface="Arial" panose="020B0604020202020204" pitchFamily="34" charset="0"/>
                <a:cs typeface="Arial" panose="020B0604020202020204" pitchFamily="34" charset="0"/>
              </a:rPr>
              <a:t>ë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Krasniqi;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Msc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 Rina Krasniqi;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Bsc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Belma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Banjica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Msc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Mirlinda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Abdullai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83003" y="3177515"/>
            <a:ext cx="1415772" cy="27699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Group Member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91971" y="2156008"/>
            <a:ext cx="6081809" cy="204342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ctangle 47"/>
          <p:cNvSpPr/>
          <p:nvPr/>
        </p:nvSpPr>
        <p:spPr>
          <a:xfrm>
            <a:off x="83002" y="4240154"/>
            <a:ext cx="7490778" cy="243176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" name="Picture 2" descr="Home - Akad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125" y="76200"/>
            <a:ext cx="959921" cy="997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FUJITSU\Desktop\Nanoalb\nanoBalkan_logo_pa_sfond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5084" y="134650"/>
            <a:ext cx="1258459" cy="922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FF3D43E-5AEA-2427-67A6-E913C0F7129A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351" y="1221868"/>
            <a:ext cx="1492249" cy="193013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49EAEFA-2B78-D7C2-5D03-DBA3A4D94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895379"/>
              </p:ext>
            </p:extLst>
          </p:nvPr>
        </p:nvGraphicFramePr>
        <p:xfrm>
          <a:off x="7596411" y="3338580"/>
          <a:ext cx="1522189" cy="931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5659606" imgH="2681737" progId="ChemDraw.Document.6.0">
                  <p:embed/>
                </p:oleObj>
              </mc:Choice>
              <mc:Fallback>
                <p:oleObj name="CS ChemDraw Drawing" r:id="rId11" imgW="5659606" imgH="2681737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8F6E6C3-E812-4A81-82CE-54F4E8AAD6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411" y="3338580"/>
                        <a:ext cx="1522189" cy="9317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4F37E42A-3C8E-5663-ABE5-A3377C611928}"/>
              </a:ext>
            </a:extLst>
          </p:cNvPr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279320" y="4413414"/>
            <a:ext cx="1007816" cy="579858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A69DF85-8FBE-30E9-54C1-8BDE7B8615D9}"/>
              </a:ext>
            </a:extLst>
          </p:cNvPr>
          <p:cNvPicPr/>
          <p:nvPr/>
        </p:nvPicPr>
        <p:blipFill>
          <a:blip r:embed="rId14"/>
          <a:srcRect l="26923" r="28205"/>
          <a:stretch>
            <a:fillRect/>
          </a:stretch>
        </p:blipFill>
        <p:spPr bwMode="auto">
          <a:xfrm>
            <a:off x="7626351" y="4376327"/>
            <a:ext cx="838200" cy="1007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049CE91-5B0E-0214-0EDA-4E177324B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041688"/>
              </p:ext>
            </p:extLst>
          </p:nvPr>
        </p:nvGraphicFramePr>
        <p:xfrm>
          <a:off x="7594336" y="5384143"/>
          <a:ext cx="1509259" cy="1091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3055339" imgH="1726789" progId="ChemDraw.Document.6.0">
                  <p:embed/>
                </p:oleObj>
              </mc:Choice>
              <mc:Fallback>
                <p:oleObj name="CS ChemDraw Drawing" r:id="rId15" imgW="3055339" imgH="1726789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26F9FFF-9ED9-410B-931C-B06FCF4639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94336" y="5384143"/>
                        <a:ext cx="1509259" cy="1091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32556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9</TotalTime>
  <Words>236</Words>
  <Application>Microsoft Office PowerPoint</Application>
  <PresentationFormat>On-screen Show (4:3)</PresentationFormat>
  <Paragraphs>25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Arial</vt:lpstr>
      <vt:lpstr>Office Theme</vt:lpstr>
      <vt:lpstr>CS ChemDraw Drawing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UJITSU</dc:creator>
  <cp:lastModifiedBy>Muhammed Jashari</cp:lastModifiedBy>
  <cp:revision>40</cp:revision>
  <dcterms:created xsi:type="dcterms:W3CDTF">2020-02-03T15:07:38Z</dcterms:created>
  <dcterms:modified xsi:type="dcterms:W3CDTF">2025-02-27T17:48:11Z</dcterms:modified>
</cp:coreProperties>
</file>